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5" r:id="rId2"/>
    <p:sldId id="276" r:id="rId3"/>
    <p:sldId id="278" r:id="rId4"/>
    <p:sldId id="284" r:id="rId5"/>
    <p:sldId id="286" r:id="rId6"/>
    <p:sldId id="269" r:id="rId7"/>
    <p:sldId id="280" r:id="rId8"/>
    <p:sldId id="281" r:id="rId9"/>
    <p:sldId id="273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8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5" autoAdjust="0"/>
    <p:restoredTop sz="94660"/>
  </p:normalViewPr>
  <p:slideViewPr>
    <p:cSldViewPr showGuides="1">
      <p:cViewPr varScale="1">
        <p:scale>
          <a:sx n="68" d="100"/>
          <a:sy n="68" d="100"/>
        </p:scale>
        <p:origin x="144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7B45D-F066-4C70-836D-5A872210F3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1315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F8EE5-0D83-448A-9D0B-FFDCA9B8B52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870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407A9-118A-448C-974A-147FBE865DA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1495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A5594-1F44-4DB1-85AE-B2AD355B88F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8645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86BDA-9A0A-43C6-8488-AE880B9A6AB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837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5C766-66B5-405B-B79F-5867279214E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43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15FE3-8B47-4D10-A3E6-52E3466B416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876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928E1-11B6-4777-B25D-BD1C62A9447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8609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55144-534C-4D2A-A6A2-C33B9C7BFD2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6226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5788E9-24BA-45DB-956A-40FD2C428EE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7240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99B197-E03E-4B0C-9C86-9E5AE74A2FD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895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8F24A8-4268-452B-B4B1-5F0C42FFCF2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3195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2.jpeg"/><Relationship Id="rId7" Type="http://schemas.openxmlformats.org/officeDocument/2006/relationships/image" Target="../media/image6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image" Target="../media/image8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15"/>
          <p:cNvSpPr>
            <a:spLocks noChangeArrowheads="1" noChangeShapeType="1" noTextEdit="1"/>
          </p:cNvSpPr>
          <p:nvPr/>
        </p:nvSpPr>
        <p:spPr bwMode="auto">
          <a:xfrm>
            <a:off x="2438400" y="2098675"/>
            <a:ext cx="4572000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 TẬP</a:t>
            </a:r>
          </a:p>
          <a:p>
            <a:pPr algn="ctr"/>
            <a:r>
              <a:rPr lang="en-US" sz="28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(Trang 151)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-28575" y="268288"/>
            <a:ext cx="9144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 hai ngày 28 tháng 2 năm 2022</a:t>
            </a:r>
          </a:p>
        </p:txBody>
      </p:sp>
      <p:sp>
        <p:nvSpPr>
          <p:cNvPr id="2052" name="Text Box 2"/>
          <p:cNvSpPr txBox="1">
            <a:spLocks noChangeArrowheads="1"/>
          </p:cNvSpPr>
          <p:nvPr/>
        </p:nvSpPr>
        <p:spPr bwMode="auto">
          <a:xfrm>
            <a:off x="-33338" y="968375"/>
            <a:ext cx="9144001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-33338" y="5410200"/>
            <a:ext cx="9144001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 viên: Phạm Thị Hội</a:t>
            </a:r>
          </a:p>
        </p:txBody>
      </p:sp>
      <p:pic>
        <p:nvPicPr>
          <p:cNvPr id="2054" name="Picture 2" descr="nen (22)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26988"/>
            <a:ext cx="9144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81000" y="146050"/>
            <a:ext cx="8458200" cy="30480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WordArt 4"/>
          <p:cNvSpPr>
            <a:spLocks noChangeArrowheads="1" noChangeShapeType="1" noTextEdit="1"/>
          </p:cNvSpPr>
          <p:nvPr/>
        </p:nvSpPr>
        <p:spPr bwMode="auto">
          <a:xfrm>
            <a:off x="533400" y="3127374"/>
            <a:ext cx="8001000" cy="1673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</a:t>
            </a:r>
            <a:r>
              <a:rPr lang="en-US" sz="3600" b="1" u="sng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(tiết 147 )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Ỉ LỆ BẢN ĐỒ </a:t>
            </a:r>
          </a:p>
        </p:txBody>
      </p:sp>
      <p:grpSp>
        <p:nvGrpSpPr>
          <p:cNvPr id="2057" name="Group 18"/>
          <p:cNvGrpSpPr>
            <a:grpSpLocks/>
          </p:cNvGrpSpPr>
          <p:nvPr/>
        </p:nvGrpSpPr>
        <p:grpSpPr bwMode="auto">
          <a:xfrm>
            <a:off x="1752600" y="352425"/>
            <a:ext cx="5181600" cy="2289175"/>
            <a:chOff x="5225" y="9335"/>
            <a:chExt cx="2520" cy="1750"/>
          </a:xfrm>
        </p:grpSpPr>
        <p:sp>
          <p:nvSpPr>
            <p:cNvPr id="12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3" cstate="print"/>
              <a:srcRect/>
              <a:stretch>
                <a:fillRect/>
              </a:stretch>
            </a:blip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C0C0C0"/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Arial" charset="0"/>
              </a:endParaRPr>
            </a:p>
          </p:txBody>
        </p:sp>
        <p:pic>
          <p:nvPicPr>
            <p:cNvPr id="2062" name="Picture 26" descr="cosmo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3" name="Picture 25" descr="BOOK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24" descr="BOOK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23" descr="QUILLPEN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6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800" b="1">
                  <a:latin typeface="VnBangkok"/>
                  <a:cs typeface="Times New Roman" pitchFamily="18" charset="0"/>
                </a:rPr>
                <a:t> </a:t>
              </a:r>
              <a:endParaRPr lang="en-US" altLang="en-US" sz="4800"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2067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 sz="4800">
                <a:latin typeface="Calibri" pitchFamily="34" charset="0"/>
              </a:endParaRPr>
            </a:p>
          </p:txBody>
        </p:sp>
        <p:sp>
          <p:nvSpPr>
            <p:cNvPr id="2068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/>
              <a:r>
                <a:rPr lang="en-US" b="1" kern="10">
                  <a:solidFill>
                    <a:srgbClr val="FFFFFF"/>
                  </a:solidFill>
                  <a:latin typeface="VNbritannic"/>
                </a:rPr>
                <a:t>NÀM </a:t>
              </a:r>
            </a:p>
          </p:txBody>
        </p:sp>
        <p:sp>
          <p:nvSpPr>
            <p:cNvPr id="2069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 sz="4800">
                <a:latin typeface="Calibri" pitchFamily="34" charset="0"/>
              </a:endParaRPr>
            </a:p>
          </p:txBody>
        </p:sp>
      </p:grpSp>
      <p:pic>
        <p:nvPicPr>
          <p:cNvPr id="2058" name="Picture 15" descr="861991ptj0g7jwjc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9125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6" descr="1145473xbf1rinc7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0"/>
            <a:ext cx="685800" cy="30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4" descr="Firewrk8"/>
          <p:cNvPicPr>
            <a:picLocks noChangeAspect="1" noChangeArrowheads="1"/>
          </p:cNvPicPr>
          <p:nvPr/>
        </p:nvPicPr>
        <p:blipFill>
          <a:blip r:embed="rId10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38" y="4930775"/>
            <a:ext cx="1905001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Tm="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3 tháng 4 năm 2022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4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: Tỉ lệ bản đồ</a:t>
            </a:r>
          </a:p>
        </p:txBody>
      </p:sp>
      <p:sp>
        <p:nvSpPr>
          <p:cNvPr id="4" name="Cloud Callout 3"/>
          <p:cNvSpPr/>
          <p:nvPr/>
        </p:nvSpPr>
        <p:spPr>
          <a:xfrm>
            <a:off x="762000" y="1398588"/>
            <a:ext cx="6934200" cy="1276350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28600" y="2822119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 các bước tìm hai số khi biết tổng (hiệu) và tỉ số của hai số đó?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57200" y="4191000"/>
            <a:ext cx="84582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 1: Vẽ sơ đồ đoạn thẳn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 2: Tìm tổng (hiệu) số phần bằng nhau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 3: Tìm số bé (lớn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 4: Tìm số lớn (bé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22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47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ỉ lệ bản đồ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1371600"/>
            <a:ext cx="5986462" cy="535287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33538" y="6172200"/>
            <a:ext cx="2024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Tỉ lệ 1: 10 000 000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797468" y="1600200"/>
            <a:ext cx="40386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 sát bản đồ sau và cho biết góc trái phía dưới có ghi gì?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4785986" y="1790293"/>
            <a:ext cx="457200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óc trái phía dưới có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hi 1:10 000 000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902113" y="3167390"/>
            <a:ext cx="4381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ỉ lệ đó gọi là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 lệ bản đồ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22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47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ỉ lệ bản đồ</a:t>
            </a:r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4419600" cy="5257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53587" y="6172200"/>
            <a:ext cx="2024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Tỉ lệ 1: 10 000 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  <p:bldP spid="3083" grpId="1"/>
      <p:bldP spid="3084" grpId="0"/>
      <p:bldP spid="30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724400" y="1524000"/>
            <a:ext cx="4191000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ỉ lệ 1:10 000 00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y                cho biết hình nước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ệt Nam được vẽ thu nhỏ lại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 000 000 lần. Chẳng hạn: Độ dài 1cm trên bản đồ ứng với độ dài thật là 10 000 000cm hay 100km.  </a:t>
            </a:r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03627"/>
              </p:ext>
            </p:extLst>
          </p:nvPr>
        </p:nvGraphicFramePr>
        <p:xfrm>
          <a:off x="5257800" y="2057400"/>
          <a:ext cx="121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121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22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47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ỉ lệ bản đồ</a:t>
            </a:r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00329"/>
            <a:ext cx="4343400" cy="535287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53587" y="6161088"/>
            <a:ext cx="2024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Tỉ lệ 1: 10 000 0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24400" y="4824516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- Tỉ lệ bản đồ có thể viết dưới dạng phân số có tử số là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24400" y="5715000"/>
                <a:ext cx="4038600" cy="616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Ví dụ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000</m:t>
                        </m:r>
                      </m:den>
                    </m:f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500</m:t>
                        </m:r>
                      </m:den>
                    </m:f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 000 000</m:t>
                        </m:r>
                      </m:den>
                    </m:f>
                  </m:oMath>
                </a14:m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; …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715000"/>
                <a:ext cx="4038600" cy="616194"/>
              </a:xfrm>
              <a:prstGeom prst="rect">
                <a:avLst/>
              </a:prstGeom>
              <a:blipFill rotWithShape="1">
                <a:blip r:embed="rId6"/>
                <a:stretch>
                  <a:fillRect l="-2262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558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world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172200" y="6400800"/>
            <a:ext cx="2895600" cy="4128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4025" tIns="52013" rIns="104025" bIns="52013">
            <a:spAutoFit/>
          </a:bodyPr>
          <a:lstStyle>
            <a:lvl1pPr defTabSz="1039813"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defTabSz="1039813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defTabSz="1039813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defTabSz="1039813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defTabSz="1039813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defTabSz="1039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defTabSz="1039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defTabSz="1039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defTabSz="1039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ỉ lệ 1:20 000 000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 đồ Thế giới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28600" y="1578714"/>
            <a:ext cx="891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 bản đồ có tỉ lệ 1:1000, mỗi độ dài 1mm, 1cm, 1dm ứng với độ dài thật nào?</a:t>
            </a:r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13" name="Group 17"/>
          <p:cNvGraphicFramePr>
            <a:graphicFrameLocks noGrp="1"/>
          </p:cNvGraphicFramePr>
          <p:nvPr/>
        </p:nvGraphicFramePr>
        <p:xfrm>
          <a:off x="3724275" y="2773363"/>
          <a:ext cx="4191000" cy="2408236"/>
        </p:xfrm>
        <a:graphic>
          <a:graphicData uri="http://schemas.openxmlformats.org/drawingml/2006/table">
            <a:tbl>
              <a:tblPr/>
              <a:tblGrid>
                <a:gridCol w="2095500">
                  <a:extLst>
                    <a:ext uri="{9D8B030D-6E8A-4147-A177-3AD203B41FA5}">
                      <a16:colId xmlns:a16="http://schemas.microsoft.com/office/drawing/2014/main" val="2750218090"/>
                    </a:ext>
                  </a:extLst>
                </a:gridCol>
                <a:gridCol w="2095500">
                  <a:extLst>
                    <a:ext uri="{9D8B030D-6E8A-4147-A177-3AD203B41FA5}">
                      <a16:colId xmlns:a16="http://schemas.microsoft.com/office/drawing/2014/main" val="3708430168"/>
                    </a:ext>
                  </a:extLst>
                </a:gridCol>
              </a:tblGrid>
              <a:tr h="9450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m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cm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4333974"/>
                  </a:ext>
                </a:extLst>
              </a:tr>
              <a:tr h="9450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c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dm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2405105"/>
                  </a:ext>
                </a:extLst>
              </a:tr>
              <a:tr h="5182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dm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mm</a:t>
                      </a:r>
                    </a:p>
                  </a:txBody>
                  <a:tcPr marT="45726" marB="4572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1012509"/>
                  </a:ext>
                </a:extLst>
              </a:tr>
            </a:tbl>
          </a:graphicData>
        </a:graphic>
      </p:graphicFrame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4570869" y="3124200"/>
            <a:ext cx="1297662" cy="17526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 flipV="1">
            <a:off x="4495800" y="3124200"/>
            <a:ext cx="1447800" cy="8382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flipV="1">
            <a:off x="4495800" y="4038600"/>
            <a:ext cx="1447800" cy="8382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22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47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ỉ lệ bản đồ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0" y="1600200"/>
            <a:ext cx="739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iết số thích hợp vào chỗ chấm:</a:t>
            </a:r>
            <a:endParaRPr lang="en-US" altLang="en-US" sz="280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56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747094"/>
              </p:ext>
            </p:extLst>
          </p:nvPr>
        </p:nvGraphicFramePr>
        <p:xfrm>
          <a:off x="84138" y="2354263"/>
          <a:ext cx="8907462" cy="2835276"/>
        </p:xfrm>
        <a:graphic>
          <a:graphicData uri="http://schemas.openxmlformats.org/drawingml/2006/table">
            <a:tbl>
              <a:tblPr/>
              <a:tblGrid>
                <a:gridCol w="2201862">
                  <a:extLst>
                    <a:ext uri="{9D8B030D-6E8A-4147-A177-3AD203B41FA5}">
                      <a16:colId xmlns:a16="http://schemas.microsoft.com/office/drawing/2014/main" val="3027506625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25492182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64649425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9618523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670669976"/>
                    </a:ext>
                  </a:extLst>
                </a:gridCol>
              </a:tblGrid>
              <a:tr h="9450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 lệ bản đồ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:10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:3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:100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:5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835814"/>
                  </a:ext>
                </a:extLst>
              </a:tr>
              <a:tr h="9450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 dài thu nhỏ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cm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dm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mm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m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4573636"/>
                  </a:ext>
                </a:extLst>
              </a:tr>
              <a:tr h="9450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 dài thậ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cm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dm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mm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m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2700697"/>
                  </a:ext>
                </a:extLst>
              </a:tr>
            </a:tbl>
          </a:graphicData>
        </a:graphic>
      </p:graphicFrame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2438400" y="4267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000</a:t>
            </a:r>
            <a:endParaRPr lang="en-US" altLang="en-US" sz="28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3"/>
          <p:cNvSpPr txBox="1">
            <a:spLocks noChangeArrowheads="1"/>
          </p:cNvSpPr>
          <p:nvPr/>
        </p:nvSpPr>
        <p:spPr bwMode="auto">
          <a:xfrm>
            <a:off x="7772400" y="4267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500</a:t>
            </a:r>
            <a:endParaRPr lang="en-US" altLang="en-US" sz="28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3"/>
          <p:cNvSpPr txBox="1">
            <a:spLocks noChangeArrowheads="1"/>
          </p:cNvSpPr>
          <p:nvPr/>
        </p:nvSpPr>
        <p:spPr bwMode="auto">
          <a:xfrm>
            <a:off x="5638800" y="42672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0000   </a:t>
            </a:r>
            <a:endParaRPr lang="en-US" altLang="en-US" sz="28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4114800" y="42672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00</a:t>
            </a:r>
            <a:endParaRPr lang="en-US" altLang="en-US" sz="28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0" y="548640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 sz="2800" b="1">
                <a:latin typeface="+mj-lt"/>
              </a:rPr>
              <a:t>- C</a:t>
            </a:r>
            <a:r>
              <a:rPr lang="en-US" sz="2800" b="1">
                <a:latin typeface="+mj-lt"/>
              </a:rPr>
              <a:t>á</a:t>
            </a:r>
            <a:r>
              <a:rPr lang="vi-VN" sz="2800" b="1">
                <a:latin typeface="+mj-lt"/>
              </a:rPr>
              <a:t>c tỉ lệ bản đồ kh</a:t>
            </a:r>
            <a:r>
              <a:rPr lang="en-US" sz="2800" b="1">
                <a:latin typeface="+mj-lt"/>
              </a:rPr>
              <a:t>á</a:t>
            </a:r>
            <a:r>
              <a:rPr lang="vi-VN" sz="2800" b="1">
                <a:latin typeface="+mj-lt"/>
              </a:rPr>
              <a:t>c nhau th</a:t>
            </a:r>
            <a:r>
              <a:rPr lang="en-US" sz="2800" b="1">
                <a:latin typeface="+mj-lt"/>
              </a:rPr>
              <a:t>ì</a:t>
            </a:r>
            <a:r>
              <a:rPr lang="vi-VN" sz="2800" b="1">
                <a:latin typeface="+mj-lt"/>
              </a:rPr>
              <a:t> độ dài thật sẽ kh</a:t>
            </a:r>
            <a:r>
              <a:rPr lang="en-US" sz="2800" b="1">
                <a:latin typeface="+mj-lt"/>
              </a:rPr>
              <a:t>á</a:t>
            </a:r>
            <a:r>
              <a:rPr lang="vi-VN" sz="2800" b="1">
                <a:latin typeface="+mj-lt"/>
              </a:rPr>
              <a:t>c nhau.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22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47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ỉ lệ bản đồ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4" dur="10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  <p:bldP spid="26" grpId="0"/>
      <p:bldP spid="307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4"/>
          <p:cNvSpPr>
            <a:spLocks noChangeArrowheads="1" noChangeShapeType="1" noTextEdit="1"/>
          </p:cNvSpPr>
          <p:nvPr/>
        </p:nvSpPr>
        <p:spPr bwMode="auto">
          <a:xfrm>
            <a:off x="533400" y="1143000"/>
            <a:ext cx="7543800" cy="4343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CHÀO CÁC EM !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3</TotalTime>
  <Words>432</Words>
  <Application>Microsoft Office PowerPoint</Application>
  <PresentationFormat>On-screen Show (4:3)</PresentationFormat>
  <Paragraphs>7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ambria Math</vt:lpstr>
      <vt:lpstr>Impact</vt:lpstr>
      <vt:lpstr>Times New Roman</vt:lpstr>
      <vt:lpstr>VnBangkok</vt:lpstr>
      <vt:lpstr>VNbritann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79</cp:revision>
  <dcterms:created xsi:type="dcterms:W3CDTF">2015-03-28T13:56:08Z</dcterms:created>
  <dcterms:modified xsi:type="dcterms:W3CDTF">2022-04-12T23:53:39Z</dcterms:modified>
</cp:coreProperties>
</file>